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79BB" w:rsidRDefault="00162EF2">
      <w:r>
        <w:t>A</w:t>
      </w:r>
      <w:r>
        <w:rPr>
          <w:rFonts w:hint="eastAsia"/>
        </w:rPr>
        <w:t>fter</w:t>
      </w:r>
      <w:r>
        <w:t xml:space="preserve"> achieving the optimal solution of </w:t>
      </w:r>
      <w:proofErr w:type="spellStart"/>
      <w:r>
        <w:t>subproblem</w:t>
      </w:r>
      <w:proofErr w:type="spellEnd"/>
      <w:r>
        <w:t xml:space="preserve"> 1 </w:t>
      </w:r>
      <w:bookmarkStart w:id="0" w:name="_GoBack"/>
      <w:bookmarkEnd w:id="0"/>
    </w:p>
    <w:p w:rsidR="00162EF2" w:rsidRDefault="00162EF2"/>
    <w:p w:rsidR="00162EF2" w:rsidRDefault="00162EF2">
      <w:r>
        <w:t>For all user j</w:t>
      </w:r>
    </w:p>
    <w:p w:rsidR="00162EF2" w:rsidRDefault="00162EF2">
      <w:r>
        <w:tab/>
        <w:t xml:space="preserve">Find ship-to-ship/shore links that have minimal </w:t>
      </w:r>
      <w:r w:rsidRPr="00162EF2">
        <w:rPr>
          <w:position w:val="-34"/>
        </w:rPr>
        <w:object w:dxaOrig="12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0pt;height:37.8pt" o:ole="">
            <v:imagedata r:id="rId4" o:title=""/>
          </v:shape>
          <o:OLEObject Type="Embed" ProgID="Equation.DSMT4" ShapeID="_x0000_i1027" DrawAspect="Content" ObjectID="_1572208903" r:id="rId5"/>
        </w:object>
      </w:r>
      <w:r>
        <w:t xml:space="preserve"> and not fully used up, add them to the set S</w:t>
      </w:r>
      <w:r w:rsidR="00B7097E">
        <w:t xml:space="preserve">. </w:t>
      </w:r>
    </w:p>
    <w:p w:rsidR="00B7097E" w:rsidRDefault="00B7097E"/>
    <w:p w:rsidR="00B7097E" w:rsidRDefault="00B7097E">
      <w:r>
        <w:t>While QoS constraint is met for all user</w:t>
      </w:r>
    </w:p>
    <w:p w:rsidR="00B7097E" w:rsidRDefault="00B7097E" w:rsidP="00B7097E">
      <w:r>
        <w:tab/>
        <w:t xml:space="preserve">Find the link in S with worst rate and remove it. </w:t>
      </w:r>
    </w:p>
    <w:p w:rsidR="00B7097E" w:rsidRDefault="00B7097E" w:rsidP="00B7097E"/>
    <w:p w:rsidR="00B7097E" w:rsidRDefault="00B7097E" w:rsidP="00B7097E">
      <w:r>
        <w:t>While subcarrier constraint not met</w:t>
      </w:r>
    </w:p>
    <w:p w:rsidR="00B7097E" w:rsidRDefault="00B7097E" w:rsidP="00B7097E">
      <w:r>
        <w:tab/>
        <w:t xml:space="preserve">Find the link in the unmet timeslot that has worst </w:t>
      </w:r>
      <w:r>
        <w:t>rate</w:t>
      </w:r>
      <w:r>
        <w:t>, remove it and substitute it with something else</w:t>
      </w:r>
      <w:r>
        <w:t xml:space="preserve">. </w:t>
      </w:r>
    </w:p>
    <w:p w:rsidR="00B7097E" w:rsidRDefault="00B7097E">
      <w:pPr>
        <w:rPr>
          <w:rFonts w:hint="eastAsia"/>
        </w:rPr>
      </w:pPr>
    </w:p>
    <w:sectPr w:rsidR="00B7097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8AD"/>
    <w:rsid w:val="00162EF2"/>
    <w:rsid w:val="00505781"/>
    <w:rsid w:val="008B28AD"/>
    <w:rsid w:val="00B7097E"/>
    <w:rsid w:val="00E26D9C"/>
    <w:rsid w:val="00EB79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9D2CC6"/>
  <w15:chartTrackingRefBased/>
  <w15:docId w15:val="{E0F2FADB-BF9A-4820-83D0-B19FBC0B77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4</TotalTime>
  <Pages>1</Pages>
  <Words>64</Words>
  <Characters>370</Characters>
  <Application>Microsoft Office Word</Application>
  <DocSecurity>0</DocSecurity>
  <Lines>3</Lines>
  <Paragraphs>1</Paragraphs>
  <ScaleCrop>false</ScaleCrop>
  <Company/>
  <LinksUpToDate>false</LinksUpToDate>
  <CharactersWithSpaces>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侯云钟</dc:creator>
  <cp:keywords/>
  <dc:description/>
  <cp:lastModifiedBy>侯云钟</cp:lastModifiedBy>
  <cp:revision>3</cp:revision>
  <dcterms:created xsi:type="dcterms:W3CDTF">2017-11-14T07:21:00Z</dcterms:created>
  <dcterms:modified xsi:type="dcterms:W3CDTF">2017-11-14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